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00A7">
        <w:rPr>
          <w:rFonts w:ascii="Times New Roman" w:hAnsi="Times New Roman" w:cs="Times New Roman"/>
          <w:b/>
          <w:sz w:val="28"/>
          <w:szCs w:val="28"/>
        </w:rPr>
        <w:t xml:space="preserve">Комплект оценочных материалов по дисциплине  </w:t>
      </w:r>
    </w:p>
    <w:p w:rsidR="00890791" w:rsidRPr="000E00A7" w:rsidRDefault="00890791" w:rsidP="00890791">
      <w:pPr>
        <w:spacing w:after="0" w:line="276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0" w:name="_GoBack"/>
      <w:bookmarkEnd w:id="0"/>
    </w:p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ОДП.03  </w:t>
      </w:r>
      <w:r w:rsidRPr="000E00A7">
        <w:rPr>
          <w:rFonts w:ascii="Times New Roman" w:hAnsi="Times New Roman" w:cs="Times New Roman"/>
          <w:b/>
          <w:sz w:val="28"/>
          <w:szCs w:val="28"/>
        </w:rPr>
        <w:t>Физика</w:t>
      </w:r>
    </w:p>
    <w:p w:rsidR="001C5B21" w:rsidRPr="000E00A7" w:rsidRDefault="00890791" w:rsidP="001C5B2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09.02.03 </w:t>
      </w:r>
      <w:r w:rsidRPr="000E00A7">
        <w:rPr>
          <w:rFonts w:ascii="Times New Roman" w:hAnsi="Times New Roman" w:cs="Times New Roman"/>
          <w:b/>
          <w:sz w:val="28"/>
          <w:szCs w:val="28"/>
        </w:rPr>
        <w:t>Программирование в компьютерных системах</w:t>
      </w:r>
    </w:p>
    <w:p w:rsidR="0053342D" w:rsidRDefault="0053342D" w:rsidP="001C5B21">
      <w:pPr>
        <w:spacing w:after="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C5B21" w:rsidRPr="00560D8A" w:rsidRDefault="001C5B21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60D8A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выбор правильного ответа </w:t>
      </w:r>
    </w:p>
    <w:p w:rsidR="004915EE" w:rsidRPr="001C5B21" w:rsidRDefault="004915EE" w:rsidP="0053342D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B2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ыберите один правильный отв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3C0DBA" w:rsidRDefault="004915EE" w:rsidP="00DD5E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</w:t>
      </w: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корость – это физическая величина, численно равная</w:t>
      </w:r>
    </w:p>
    <w:p w:rsidR="003C0DBA" w:rsidRPr="003C0DBA" w:rsidRDefault="004915EE" w:rsidP="00DD5E91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3C0DBA"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шению угла поворота тела к промежутку времени, за который этот поворот произошёл.</w:t>
      </w:r>
    </w:p>
    <w:p w:rsidR="004915EE" w:rsidRPr="003C0DBA" w:rsidRDefault="004915EE" w:rsidP="00DD5E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p w:rsidR="004915EE" w:rsidRPr="00890791" w:rsidRDefault="004915EE" w:rsidP="00DD5E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8319C5">
        <w:rPr>
          <w:rFonts w:ascii="Arial" w:hAnsi="Arial" w:cs="Arial"/>
          <w:color w:val="1E1E1E"/>
          <w:spacing w:val="1"/>
          <w:shd w:val="clear" w:color="auto" w:fill="FFFFFF"/>
        </w:rPr>
        <w:t> </w:t>
      </w:r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скорости, с которой точка проходит путь по дуге окружности</w:t>
      </w:r>
    </w:p>
    <w:p w:rsidR="004915EE" w:rsidRPr="00890791" w:rsidRDefault="004915EE" w:rsidP="00DD5E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="00831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диуса-вектора движущейся точки по времени</w:t>
      </w:r>
    </w:p>
    <w:p w:rsidR="004915EE" w:rsidRPr="00890791" w:rsidRDefault="00C338FC" w:rsidP="00DD5E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1C5B2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C5B2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334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 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tabs>
          <w:tab w:val="left" w:pos="0"/>
          <w:tab w:val="left" w:pos="142"/>
        </w:tabs>
        <w:spacing w:after="0" w:line="276" w:lineRule="auto"/>
        <w:ind w:right="14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, направленные вдоль одной прямой в противоположные стороны. Величина результирующей силы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D822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, ОК 3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вый раз полосовой магнит падает сквозь неподвижное металл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кольцо южным полюсом вниз, а второй раз – северным полюсом вниз. Электрический ток в кольце возника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4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</w:p>
    <w:tbl>
      <w:tblPr>
        <w:tblW w:w="0" w:type="auto"/>
        <w:tblInd w:w="567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AE7DC6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E7DC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А)</w:t>
            </w:r>
            <w:r w:rsidRPr="00AE7DC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4,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пространство между обкладками воздушного конденсатора зап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л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нить диэлектриком с диэлектрической проницаемостью равной ε=2, то его электроемкость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ОК 7, 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ь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7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807C2D"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еханическая энергия системы изменилась от 5 Дж до –3 (минус 3) Дж. Работа этих внешних сил 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lastRenderedPageBreak/>
        <w:t xml:space="preserve">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</w:p>
    <w:p w:rsidR="0053342D" w:rsidRDefault="0053342D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3342D" w:rsidRDefault="0053342D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br w:type="page"/>
      </w:r>
    </w:p>
    <w:p w:rsidR="004915EE" w:rsidRPr="00890791" w:rsidRDefault="004915EE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Задания </w:t>
      </w:r>
      <w:r w:rsidR="00560D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закрытого типа </w:t>
      </w: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установление соответствия</w:t>
      </w:r>
    </w:p>
    <w:p w:rsidR="00560D8A" w:rsidRDefault="00560D8A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firstLine="567"/>
        <w:jc w:val="both"/>
      </w:pPr>
    </w:p>
    <w:p w:rsidR="004915EE" w:rsidRPr="00560D8A" w:rsidRDefault="00560D8A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560D8A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 Каждому элементу левого столбца соответствует только один элемент правого столбца.</w:t>
      </w:r>
    </w:p>
    <w:p w:rsidR="004915EE" w:rsidRPr="00890791" w:rsidRDefault="004915EE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3D6853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законов и их формулировок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977"/>
        <w:gridCol w:w="567"/>
        <w:gridCol w:w="5245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чёта, в которых материальная точка с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раняет состояние покоя или равноме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правленными противоположно вдоль прямой, соединяющей эти точки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ь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ности Галилея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во.</w:t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proofErr w:type="gramStart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268"/>
        <w:gridCol w:w="567"/>
        <w:gridCol w:w="5954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и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онных свойств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взаимодействия тел, в р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е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зультате которого тела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ть или деформируютс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:rsidR="00560D8A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338FC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C338FC" w:rsidRDefault="00C338F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закрытого типа на установление правильной последовательн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о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сти</w:t>
      </w:r>
    </w:p>
    <w:p w:rsidR="0053342D" w:rsidRPr="00890791" w:rsidRDefault="0053342D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C338FC" w:rsidRPr="00890791" w:rsidRDefault="00C338FC" w:rsidP="0053342D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C338FC" w:rsidRPr="00890791" w:rsidRDefault="00C338FC" w:rsidP="00670769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электр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тепловая и звуков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хим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инет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В, А, Г, Б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4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2. Конденсатор подключен к постоянному источнику тока. Ук</w:t>
      </w:r>
      <w:r w:rsidRPr="00890791">
        <w:rPr>
          <w:rFonts w:ascii="Times New Roman" w:eastAsia="Calibri" w:hAnsi="Times New Roman" w:cs="Times New Roman"/>
          <w:sz w:val="28"/>
          <w:szCs w:val="28"/>
        </w:rPr>
        <w:t>а</w:t>
      </w:r>
      <w:r w:rsidRPr="00890791">
        <w:rPr>
          <w:rFonts w:ascii="Times New Roman" w:eastAsia="Calibri" w:hAnsi="Times New Roman" w:cs="Times New Roman"/>
          <w:sz w:val="28"/>
          <w:szCs w:val="28"/>
        </w:rPr>
        <w:t>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Переза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Раз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Конденсатор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онденсатор вновь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 w:rsidRPr="00890791">
        <w:rPr>
          <w:rFonts w:ascii="Times New Roman" w:eastAsia="Calibri" w:hAnsi="Times New Roman" w:cs="Times New Roman"/>
          <w:sz w:val="28"/>
          <w:szCs w:val="28"/>
        </w:rPr>
        <w:t>Б</w:t>
      </w:r>
      <w:proofErr w:type="gramEnd"/>
      <w:r w:rsidRPr="00890791">
        <w:rPr>
          <w:rFonts w:ascii="Times New Roman" w:eastAsia="Calibri" w:hAnsi="Times New Roman" w:cs="Times New Roman"/>
          <w:sz w:val="28"/>
          <w:szCs w:val="28"/>
        </w:rPr>
        <w:t>, В, А, Г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47C1D" w:rsidRDefault="00226B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="00047C1D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ком порядке происходит превращение льда в пар?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>
        <w:rPr>
          <w:rFonts w:ascii="Times New Roman" w:eastAsia="Calibri" w:hAnsi="Times New Roman" w:cs="Times New Roman"/>
          <w:sz w:val="28"/>
          <w:szCs w:val="28"/>
        </w:rPr>
        <w:t>Превращение воды в пар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получившейся воды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Г) </w:t>
      </w:r>
      <w:r>
        <w:rPr>
          <w:rFonts w:ascii="Times New Roman" w:eastAsia="Calibri" w:hAnsi="Times New Roman" w:cs="Times New Roman"/>
          <w:sz w:val="28"/>
          <w:szCs w:val="28"/>
        </w:rPr>
        <w:t>Плавле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Б, Г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,В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,А</w:t>
      </w:r>
    </w:p>
    <w:p w:rsidR="00047C1D" w:rsidRPr="00890791" w:rsidRDefault="00047C1D" w:rsidP="00047C1D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Pr="001A13C5">
        <w:rPr>
          <w:rFonts w:ascii="Times New Roman" w:hAnsi="Times New Roman" w:cs="Times New Roman"/>
          <w:sz w:val="28"/>
          <w:szCs w:val="28"/>
        </w:rPr>
        <w:t xml:space="preserve"> ПК 1.1</w:t>
      </w:r>
    </w:p>
    <w:p w:rsidR="0053342D" w:rsidRPr="00226B95" w:rsidRDefault="0053342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915EE" w:rsidRDefault="004915EE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ния открытого типа</w:t>
      </w:r>
      <w:r w:rsidR="004C151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4C151C"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дополнение</w:t>
      </w:r>
    </w:p>
    <w:p w:rsidR="004C151C" w:rsidRPr="00890791" w:rsidRDefault="004C151C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4C151C" w:rsidRDefault="004C151C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151C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4C151C" w:rsidRPr="00890791" w:rsidRDefault="004C151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</w:t>
      </w:r>
      <w:proofErr w:type="gramStart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м</w:t>
      </w:r>
      <w:proofErr w:type="gramEnd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</w:t>
      </w:r>
    </w:p>
    <w:p w:rsidR="00C338FC" w:rsidRPr="00890791" w:rsidRDefault="00C338FC" w:rsidP="004C151C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:rsidR="00C338FC" w:rsidRPr="00890791" w:rsidRDefault="00C338FC" w:rsidP="004C151C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4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щее сопротивление равно 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16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890791" w:rsidRDefault="004915EE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02FDEA42" wp14:editId="621085AB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151C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поле которого изображено с помощью линий нап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енности и равного потенциала, имеет знак _____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юс или + 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</w:t>
      </w:r>
      <w:proofErr w:type="gramEnd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ожительный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3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кратким свободным ответом</w:t>
      </w:r>
    </w:p>
    <w:p w:rsidR="002E26A2" w:rsidRDefault="002E26A2" w:rsidP="00890791">
      <w:pPr>
        <w:spacing w:after="0" w:line="276" w:lineRule="auto"/>
        <w:ind w:firstLine="709"/>
        <w:jc w:val="both"/>
        <w:outlineLvl w:val="3"/>
      </w:pPr>
    </w:p>
    <w:p w:rsidR="002E26A2" w:rsidRPr="002E26A2" w:rsidRDefault="002E26A2" w:rsidP="0053342D">
      <w:pPr>
        <w:spacing w:after="0" w:line="276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2E26A2">
        <w:rPr>
          <w:rFonts w:ascii="Times New Roman" w:hAnsi="Times New Roman" w:cs="Times New Roman"/>
          <w:sz w:val="28"/>
          <w:szCs w:val="28"/>
        </w:rPr>
        <w:t>Напишите результат вычислений.</w:t>
      </w:r>
    </w:p>
    <w:p w:rsidR="002E26A2" w:rsidRPr="00890791" w:rsidRDefault="002E26A2" w:rsidP="00890791">
      <w:pPr>
        <w:spacing w:after="0" w:line="276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right="57" w:firstLine="709"/>
        <w:jc w:val="both"/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нциальная энергия тела равна ______ Дж.</w:t>
      </w:r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 xml:space="preserve"> </w:t>
      </w:r>
      <w:bookmarkStart w:id="1" w:name="_Hlk191469344"/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>(Ответ запишите в виде числа)</w:t>
      </w:r>
      <w:bookmarkEnd w:id="1"/>
    </w:p>
    <w:p w:rsidR="009B327C" w:rsidRPr="00890791" w:rsidRDefault="009B327C" w:rsidP="00890791">
      <w:pPr>
        <w:spacing w:after="0" w:line="276" w:lineRule="auto"/>
        <w:ind w:right="57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4</w:t>
      </w:r>
    </w:p>
    <w:p w:rsidR="009B327C" w:rsidRDefault="009B327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4</w:t>
      </w:r>
    </w:p>
    <w:p w:rsidR="00C513F3" w:rsidRPr="00890791" w:rsidRDefault="00C513F3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Default="00C513F3" w:rsidP="00890791">
      <w:pPr>
        <w:spacing w:after="0" w:line="276" w:lineRule="auto"/>
        <w:ind w:right="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3F3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C513F3" w:rsidRPr="00C513F3" w:rsidRDefault="00C513F3" w:rsidP="00890791">
      <w:pPr>
        <w:spacing w:after="0" w:line="276" w:lineRule="auto"/>
        <w:ind w:right="57" w:firstLine="709"/>
        <w:jc w:val="both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9B327C" w:rsidRPr="00890791" w:rsidRDefault="002E26A2" w:rsidP="002E26A2">
      <w:pPr>
        <w:spacing w:after="0" w:line="276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kern w:val="2"/>
          <w:sz w:val="28"/>
          <w:szCs w:val="28"/>
        </w:rPr>
        <w:t>2.</w:t>
      </w:r>
      <w:r w:rsidR="00C513F3">
        <w:rPr>
          <w:rFonts w:ascii="Times New Roman" w:eastAsia="Calibri" w:hAnsi="Times New Roman" w:cs="Times New Roman"/>
          <w:kern w:val="2"/>
          <w:sz w:val="28"/>
          <w:szCs w:val="28"/>
        </w:rPr>
        <w:t xml:space="preserve"> Электрический ток – это упорядоченное движение _______________</w:t>
      </w:r>
      <w:r w:rsidR="00D9318D">
        <w:rPr>
          <w:rFonts w:ascii="Times New Roman" w:eastAsia="Calibri" w:hAnsi="Times New Roman" w:cs="Times New Roman"/>
          <w:kern w:val="2"/>
          <w:sz w:val="28"/>
          <w:szCs w:val="28"/>
        </w:rPr>
        <w:t>.</w:t>
      </w:r>
    </w:p>
    <w:p w:rsidR="009B327C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заряженных частиц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1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4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513F3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 Сила Лоренца – это сила, с которой магнитное поле действует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_______________</w:t>
      </w:r>
      <w:r w:rsidR="00D9318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9318D">
        <w:rPr>
          <w:rFonts w:ascii="Times New Roman" w:eastAsia="Calibri" w:hAnsi="Times New Roman" w:cs="Times New Roman"/>
          <w:sz w:val="28"/>
          <w:szCs w:val="28"/>
        </w:rPr>
        <w:t xml:space="preserve">движущийся электрический заряд 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C513F3" w:rsidRPr="00890791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Pr="00890791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развернутым ответом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Чему равна начальная </w:t>
      </w:r>
      <w:r w:rsidR="00D9318D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координата тела, начальная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скорость</w:t>
      </w:r>
      <m:oMath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0</m:t>
            </m:r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х</m:t>
            </m:r>
          </m:sub>
        </m:sSub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</m:t>
        </m:r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и </w:t>
      </w:r>
      <w:proofErr w:type="gramStart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уск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рение</w:t>
      </w:r>
      <w:proofErr w:type="gramEnd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автомобиля, если его прямолинейное движение описывается уравнен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и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ем </w:t>
      </w:r>
      <w:r w:rsidRPr="00890791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.25pt" o:ole="">
            <v:imagedata r:id="rId16" o:title=""/>
          </v:shape>
          <o:OLEObject Type="Embed" ProgID="Equation.DSMT4" ShapeID="_x0000_i1025" DrawAspect="Content" ObjectID="_1822670077" r:id="rId17"/>
        </w:objec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2" w:name="_Hlk191471122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Время выполнения – </w:t>
      </w:r>
      <w:r w:rsidR="000B580B">
        <w:rPr>
          <w:rFonts w:ascii="Times New Roman" w:hAnsi="Times New Roman" w:cs="Times New Roman"/>
          <w:sz w:val="28"/>
          <w:szCs w:val="28"/>
          <w:lang w:eastAsia="ja-JP" w:bidi="mr-IN"/>
        </w:rPr>
        <w:t>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0 мин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2"/>
    <w:p w:rsidR="009B327C" w:rsidRPr="001643FC" w:rsidRDefault="00D9318D" w:rsidP="00EA7332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формулу: </w:t>
      </w:r>
      <w:r w:rsidR="001643FC" w:rsidRPr="001643FC">
        <w:rPr>
          <w:position w:val="-24"/>
          <w:sz w:val="28"/>
        </w:rPr>
        <w:object w:dxaOrig="1800" w:dyaOrig="660">
          <v:shape id="_x0000_i1026" type="#_x0000_t75" style="width:90pt;height:33.25pt" o:ole="">
            <v:imagedata r:id="rId18" o:title=""/>
          </v:shape>
          <o:OLEObject Type="Embed" ProgID="Equation.3" ShapeID="_x0000_i1026" DrawAspect="Content" ObjectID="_1822670078" r:id="rId19"/>
        </w:objec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sz w:val="28"/>
        </w:rPr>
        <w:t>следует, что</w: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3.1pt;height:18pt" o:ole="">
            <v:imagedata r:id="rId20" o:title=""/>
          </v:shape>
          <o:OLEObject Type="Embed" ProgID="Equation.3" ShapeID="_x0000_i1027" DrawAspect="Content" ObjectID="_1822670079" r:id="rId21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-2</w:t>
      </w:r>
      <w:r w:rsidR="001643FC">
        <w:rPr>
          <w:rFonts w:ascii="Times New Roman" w:hAnsi="Times New Roman" w:cs="Times New Roman"/>
          <w:sz w:val="28"/>
          <w:szCs w:val="28"/>
        </w:rPr>
        <w:t xml:space="preserve"> м</w:t>
      </w:r>
      <w:r w:rsidR="001643FC" w:rsidRPr="001643FC">
        <w:rPr>
          <w:rFonts w:ascii="Times New Roman" w:hAnsi="Times New Roman" w:cs="Times New Roman"/>
          <w:sz w:val="28"/>
          <w:szCs w:val="28"/>
        </w:rPr>
        <w:t xml:space="preserve">,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28" type="#_x0000_t75" style="width:18pt;height:18pt" o:ole="">
            <v:imagedata r:id="rId22" o:title=""/>
          </v:shape>
          <o:OLEObject Type="Embed" ProgID="Equation.3" ShapeID="_x0000_i1028" DrawAspect="Content" ObjectID="_1822670080" r:id="rId23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 -8 м/</w:t>
      </w:r>
      <w:proofErr w:type="gramStart"/>
      <w:r w:rsidR="001643FC" w:rsidRPr="001643F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1643FC" w:rsidRPr="001643FC">
        <w:rPr>
          <w:rFonts w:ascii="Times New Roman" w:hAnsi="Times New Roman" w:cs="Times New Roman"/>
          <w:sz w:val="28"/>
          <w:szCs w:val="28"/>
        </w:rPr>
        <w:t>,</w:t>
      </w:r>
    </w:p>
    <w:p w:rsidR="001643FC" w:rsidRPr="00EA7332" w:rsidRDefault="001643FC" w:rsidP="001643FC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= 8 м/с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A7332">
        <w:rPr>
          <w:rFonts w:ascii="Times New Roman" w:hAnsi="Times New Roman" w:cs="Times New Roman"/>
          <w:sz w:val="28"/>
          <w:szCs w:val="28"/>
        </w:rPr>
        <w:t>. Движение будет равноускоренное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3" w:name="_Hlk191471168"/>
      <w:r w:rsidRPr="00890791">
        <w:rPr>
          <w:rFonts w:ascii="Times New Roman" w:eastAsia="Calibri" w:hAnsi="Times New Roman" w:cs="Times New Roman"/>
          <w:sz w:val="28"/>
          <w:szCs w:val="28"/>
        </w:rPr>
        <w:t>Ответ:</w:t>
      </w:r>
      <w:r w:rsidR="00EA733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420" w:dyaOrig="720">
          <v:shape id="_x0000_i1029" type="#_x0000_t75" style="width:121.1pt;height:36pt" o:ole="">
            <v:imagedata r:id="rId24" o:title=""/>
          </v:shape>
          <o:OLEObject Type="Embed" ProgID="Equation.DSMT4" ShapeID="_x0000_i1029" DrawAspect="Content" ObjectID="_1822670081" r:id="rId25"/>
        </w:object>
      </w:r>
    </w:p>
    <w:bookmarkEnd w:id="3"/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– определение 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 xml:space="preserve"> начальной координаты </w:t>
      </w: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и начальной скорости;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определение ускорения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>.</w:t>
      </w:r>
    </w:p>
    <w:p w:rsidR="009B327C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4</w:t>
      </w:r>
    </w:p>
    <w:p w:rsidR="00AE7DC6" w:rsidRPr="00890791" w:rsidRDefault="00AE7DC6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ускорение 4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?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4" w:name="_Hlk191471258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4"/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Из формулы </w:t>
      </w:r>
      <w:r w:rsidRPr="00890791">
        <w:rPr>
          <w:rFonts w:ascii="Times New Roman" w:eastAsia="Calibri" w:hAnsi="Times New Roman" w:cs="Times New Roman"/>
          <w:sz w:val="28"/>
          <w:szCs w:val="28"/>
          <w:lang w:val="en-US"/>
        </w:rPr>
        <w:t>II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закона Ньютон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разим массу тел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/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. </w:t>
      </w:r>
    </w:p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числения: </w:t>
      </w:r>
      <w:r w:rsidRPr="00890791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890791">
        <w:rPr>
          <w:rFonts w:ascii="Times New Roman" w:eastAsia="Calibri" w:hAnsi="Times New Roman" w:cs="Times New Roman"/>
          <w:sz w:val="28"/>
          <w:szCs w:val="28"/>
        </w:rPr>
        <w:t>=500/4=125 (кг)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5" w:name="_Hlk191471322"/>
      <w:r w:rsidRPr="00890791">
        <w:rPr>
          <w:rFonts w:ascii="Times New Roman" w:eastAsia="Calibri" w:hAnsi="Times New Roman" w:cs="Times New Roman"/>
          <w:sz w:val="28"/>
          <w:szCs w:val="28"/>
        </w:rPr>
        <w:t>Ответ: 125 кг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запись массы из второго закона Ньютон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массы тела.</w:t>
      </w:r>
    </w:p>
    <w:bookmarkEnd w:id="5"/>
    <w:p w:rsidR="009B327C" w:rsidRPr="00890791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4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</w:t>
      </w:r>
      <w:proofErr w:type="gramStart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остоянная</w:t>
      </w:r>
      <w:proofErr w:type="gramEnd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Авогадро равна 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a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6" w:name="_Hlk191471426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6"/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890791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60">
          <v:shape id="_x0000_i1030" type="#_x0000_t75" style="width:50.75pt;height:19.65pt" o:ole="">
            <v:imagedata r:id="rId26" o:title=""/>
          </v:shape>
          <o:OLEObject Type="Embed" ProgID="Equation.DSMT4" ShapeID="_x0000_i1030" DrawAspect="Content" ObjectID="_1822670082" r:id="rId27"/>
        </w:objec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где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</w:t>
      </w:r>
      <w:r w:rsidRPr="00890791">
        <w:rPr>
          <w:rFonts w:ascii="Times New Roman" w:hAnsi="Times New Roman" w:cs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890791">
        <w:rPr>
          <w:rFonts w:ascii="Times New Roman" w:hAnsi="Times New Roman" w:cs="Times New Roman"/>
          <w:sz w:val="28"/>
          <w:szCs w:val="28"/>
          <w:vertAlign w:val="subscript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.</w:t>
      </w:r>
    </w:p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iCs/>
          <w:sz w:val="28"/>
          <w:szCs w:val="28"/>
          <w:lang w:eastAsia="ja-JP" w:bidi="mr-IN"/>
        </w:rPr>
        <w:t>Вычислим число молекул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bookmarkStart w:id="7" w:name="_Hlk191471337"/>
      <w:r w:rsidRPr="00890791">
        <w:rPr>
          <w:rFonts w:ascii="Times New Roman" w:hAnsi="Times New Roman" w:cs="Times New Roman"/>
          <w:i/>
          <w:iCs/>
          <w:sz w:val="28"/>
          <w:szCs w:val="28"/>
          <w:lang w:val="en-US" w:eastAsia="ja-JP" w:bidi="mr-IN"/>
        </w:rPr>
        <w:t>N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8" w:name="_Hlk191471449"/>
      <w:bookmarkEnd w:id="7"/>
      <w:r w:rsidRPr="0089079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твет: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числа молекул.</w:t>
      </w:r>
      <w:bookmarkEnd w:id="8"/>
    </w:p>
    <w:p w:rsidR="00A07CD9" w:rsidRPr="001A13C5" w:rsidRDefault="009B327C" w:rsidP="001A13C5">
      <w:pPr>
        <w:rPr>
          <w:sz w:val="24"/>
          <w:szCs w:val="24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 w:rsidRP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 w:rsidRP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1, ПК 1.4</w:t>
      </w:r>
    </w:p>
    <w:sectPr w:rsidR="00A07CD9" w:rsidRPr="001A13C5" w:rsidSect="009B327C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853" w:rsidRDefault="003D6853">
      <w:pPr>
        <w:spacing w:line="240" w:lineRule="auto"/>
      </w:pPr>
      <w:r>
        <w:separator/>
      </w:r>
    </w:p>
  </w:endnote>
  <w:endnote w:type="continuationSeparator" w:id="0">
    <w:p w:rsidR="003D6853" w:rsidRDefault="003D68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7621269"/>
      <w:docPartObj>
        <w:docPartGallery w:val="Page Numbers (Bottom of Page)"/>
        <w:docPartUnique/>
      </w:docPartObj>
    </w:sdtPr>
    <w:sdtEndPr/>
    <w:sdtContent>
      <w:p w:rsidR="003D6853" w:rsidRDefault="003D6853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D5E91">
          <w:rPr>
            <w:noProof/>
          </w:rPr>
          <w:t>9</w:t>
        </w:r>
        <w:r>
          <w:fldChar w:fldCharType="end"/>
        </w:r>
      </w:p>
    </w:sdtContent>
  </w:sdt>
  <w:p w:rsidR="003D6853" w:rsidRDefault="003D685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853" w:rsidRDefault="003D6853">
      <w:pPr>
        <w:spacing w:after="0"/>
      </w:pPr>
      <w:r>
        <w:separator/>
      </w:r>
    </w:p>
  </w:footnote>
  <w:footnote w:type="continuationSeparator" w:id="0">
    <w:p w:rsidR="003D6853" w:rsidRDefault="003D685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4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5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6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8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29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1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2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5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6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8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39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1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3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4"/>
  </w:num>
  <w:num w:numId="7">
    <w:abstractNumId w:val="16"/>
  </w:num>
  <w:num w:numId="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39"/>
  </w:num>
  <w:num w:numId="12">
    <w:abstractNumId w:val="0"/>
  </w:num>
  <w:num w:numId="13">
    <w:abstractNumId w:val="23"/>
  </w:num>
  <w:num w:numId="14">
    <w:abstractNumId w:val="25"/>
  </w:num>
  <w:num w:numId="1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0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7"/>
  </w:num>
  <w:num w:numId="27">
    <w:abstractNumId w:val="5"/>
  </w:num>
  <w:num w:numId="28">
    <w:abstractNumId w:val="38"/>
  </w:num>
  <w:num w:numId="29">
    <w:abstractNumId w:val="31"/>
  </w:num>
  <w:num w:numId="30">
    <w:abstractNumId w:val="35"/>
  </w:num>
  <w:num w:numId="31">
    <w:abstractNumId w:val="28"/>
  </w:num>
  <w:num w:numId="32">
    <w:abstractNumId w:val="4"/>
  </w:num>
  <w:num w:numId="33">
    <w:abstractNumId w:val="22"/>
  </w:num>
  <w:num w:numId="34">
    <w:abstractNumId w:val="7"/>
  </w:num>
  <w:num w:numId="35">
    <w:abstractNumId w:val="40"/>
  </w:num>
  <w:num w:numId="36">
    <w:abstractNumId w:val="12"/>
  </w:num>
  <w:num w:numId="37">
    <w:abstractNumId w:val="33"/>
  </w:num>
  <w:num w:numId="38">
    <w:abstractNumId w:val="34"/>
  </w:num>
  <w:num w:numId="39">
    <w:abstractNumId w:val="36"/>
  </w:num>
  <w:num w:numId="40">
    <w:abstractNumId w:val="26"/>
  </w:num>
  <w:num w:numId="41">
    <w:abstractNumId w:val="21"/>
  </w:num>
  <w:num w:numId="42">
    <w:abstractNumId w:val="41"/>
  </w:num>
  <w:num w:numId="43">
    <w:abstractNumId w:val="32"/>
  </w:num>
  <w:num w:numId="4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3325"/>
    <w:rsid w:val="0004054B"/>
    <w:rsid w:val="00047C1D"/>
    <w:rsid w:val="00064C25"/>
    <w:rsid w:val="00065175"/>
    <w:rsid w:val="000B580B"/>
    <w:rsid w:val="000E00A7"/>
    <w:rsid w:val="00124603"/>
    <w:rsid w:val="001643FC"/>
    <w:rsid w:val="001715D9"/>
    <w:rsid w:val="00195E04"/>
    <w:rsid w:val="001A13C5"/>
    <w:rsid w:val="001C5B21"/>
    <w:rsid w:val="001E6E1A"/>
    <w:rsid w:val="0021207D"/>
    <w:rsid w:val="002125E7"/>
    <w:rsid w:val="00226053"/>
    <w:rsid w:val="00226B95"/>
    <w:rsid w:val="002428E9"/>
    <w:rsid w:val="00254640"/>
    <w:rsid w:val="002C6E6B"/>
    <w:rsid w:val="002E26A2"/>
    <w:rsid w:val="002F2D35"/>
    <w:rsid w:val="002F7ECE"/>
    <w:rsid w:val="00396E92"/>
    <w:rsid w:val="003C0DBA"/>
    <w:rsid w:val="003C590E"/>
    <w:rsid w:val="003C62F0"/>
    <w:rsid w:val="003D6853"/>
    <w:rsid w:val="00433085"/>
    <w:rsid w:val="0043361F"/>
    <w:rsid w:val="004359D9"/>
    <w:rsid w:val="0045564E"/>
    <w:rsid w:val="00481BAB"/>
    <w:rsid w:val="00490355"/>
    <w:rsid w:val="004915EE"/>
    <w:rsid w:val="004C151C"/>
    <w:rsid w:val="004C4C0E"/>
    <w:rsid w:val="004F71EF"/>
    <w:rsid w:val="005245B7"/>
    <w:rsid w:val="0053342D"/>
    <w:rsid w:val="00533E71"/>
    <w:rsid w:val="00537223"/>
    <w:rsid w:val="005375E8"/>
    <w:rsid w:val="00560D8A"/>
    <w:rsid w:val="005D4505"/>
    <w:rsid w:val="0060029A"/>
    <w:rsid w:val="00622278"/>
    <w:rsid w:val="00624D6B"/>
    <w:rsid w:val="00644AC3"/>
    <w:rsid w:val="00653C8E"/>
    <w:rsid w:val="00664637"/>
    <w:rsid w:val="00670769"/>
    <w:rsid w:val="00670B75"/>
    <w:rsid w:val="006775FB"/>
    <w:rsid w:val="006823AB"/>
    <w:rsid w:val="006B0CE3"/>
    <w:rsid w:val="006C0C20"/>
    <w:rsid w:val="0070158E"/>
    <w:rsid w:val="0075609A"/>
    <w:rsid w:val="00771B18"/>
    <w:rsid w:val="007735CB"/>
    <w:rsid w:val="007A27F7"/>
    <w:rsid w:val="007A3E80"/>
    <w:rsid w:val="007A5236"/>
    <w:rsid w:val="007C6C11"/>
    <w:rsid w:val="007E36CE"/>
    <w:rsid w:val="00807C2D"/>
    <w:rsid w:val="008201E2"/>
    <w:rsid w:val="008319C5"/>
    <w:rsid w:val="0085142D"/>
    <w:rsid w:val="00890791"/>
    <w:rsid w:val="008F52DA"/>
    <w:rsid w:val="00903B86"/>
    <w:rsid w:val="009401E1"/>
    <w:rsid w:val="009B12ED"/>
    <w:rsid w:val="009B327C"/>
    <w:rsid w:val="009E262F"/>
    <w:rsid w:val="00A07CD9"/>
    <w:rsid w:val="00A26A22"/>
    <w:rsid w:val="00A836FA"/>
    <w:rsid w:val="00AB2742"/>
    <w:rsid w:val="00AB62B8"/>
    <w:rsid w:val="00AC223D"/>
    <w:rsid w:val="00AE7DC6"/>
    <w:rsid w:val="00B11E0D"/>
    <w:rsid w:val="00B23325"/>
    <w:rsid w:val="00B3152C"/>
    <w:rsid w:val="00B70038"/>
    <w:rsid w:val="00BA2EC8"/>
    <w:rsid w:val="00BA7B7B"/>
    <w:rsid w:val="00C30AC8"/>
    <w:rsid w:val="00C32D12"/>
    <w:rsid w:val="00C338FC"/>
    <w:rsid w:val="00C513F3"/>
    <w:rsid w:val="00C60792"/>
    <w:rsid w:val="00C76367"/>
    <w:rsid w:val="00C80AFB"/>
    <w:rsid w:val="00C8680E"/>
    <w:rsid w:val="00CB529E"/>
    <w:rsid w:val="00CB6E03"/>
    <w:rsid w:val="00CE72CE"/>
    <w:rsid w:val="00D14794"/>
    <w:rsid w:val="00D37D77"/>
    <w:rsid w:val="00D66F66"/>
    <w:rsid w:val="00D70005"/>
    <w:rsid w:val="00D7783B"/>
    <w:rsid w:val="00D77F16"/>
    <w:rsid w:val="00D82274"/>
    <w:rsid w:val="00D82DE9"/>
    <w:rsid w:val="00D9318D"/>
    <w:rsid w:val="00DD5E91"/>
    <w:rsid w:val="00E00455"/>
    <w:rsid w:val="00E21663"/>
    <w:rsid w:val="00E91DF1"/>
    <w:rsid w:val="00EA33B8"/>
    <w:rsid w:val="00EA7332"/>
    <w:rsid w:val="00EC5A2A"/>
    <w:rsid w:val="00EC5CA1"/>
    <w:rsid w:val="00EC7A8A"/>
    <w:rsid w:val="00F0035D"/>
    <w:rsid w:val="00F23792"/>
    <w:rsid w:val="00F56EA6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95A113-F2B3-4826-B3C6-C311A1BF40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9</Pages>
  <Words>1186</Words>
  <Characters>6761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25</cp:revision>
  <cp:lastPrinted>2025-03-12T09:12:00Z</cp:lastPrinted>
  <dcterms:created xsi:type="dcterms:W3CDTF">2025-10-21T10:36:00Z</dcterms:created>
  <dcterms:modified xsi:type="dcterms:W3CDTF">2025-10-22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